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1D996FC7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5D90AEE5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7F5EBB6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2986920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6B0BA8F" w:rsidR="00C43B80" w:rsidRPr="0083383E" w:rsidRDefault="00257CB0" w:rsidP="006F2D2F">
      <w:pPr>
        <w:pStyle w:val="a8"/>
        <w:ind w:left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1</w:t>
      </w:r>
      <w:r w:rsidR="006F2D2F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C43B80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7214AA7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39C793E3" w:rsidR="00150162" w:rsidRPr="0083383E" w:rsidRDefault="00257CB0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proofErr w:type="gramStart"/>
            <w:r w:rsidR="00765D6B">
              <w:rPr>
                <w:rFonts w:cs="Times New Roman"/>
                <w:color w:val="000000"/>
                <w:szCs w:val="28"/>
              </w:rPr>
              <w:t>)</w:t>
            </w:r>
            <w:proofErr w:type="gramEnd"/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0DAAFAE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52B9CE18" w:rsidR="000E2999" w:rsidRPr="0083383E" w:rsidRDefault="00257CB0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422313E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33766DD4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</w:r>
      <w:r w:rsidR="00257CB0">
        <w:rPr>
          <w:i/>
          <w:iCs/>
          <w:szCs w:val="28"/>
        </w:rPr>
        <w:t>4</w:t>
      </w:r>
      <w:r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 xml:space="preserve">В) метод обработки статистических данных, с </w:t>
            </w: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4889DA7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442054A9" w:rsidR="009A5DD0" w:rsidRPr="0083383E" w:rsidRDefault="00257CB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274ACB3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275CB2BC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4EB98DF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2BDDD5D4" w:rsidR="00DE1F93" w:rsidRPr="0083383E" w:rsidRDefault="00257CB0" w:rsidP="00765D6B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7C0D06DD" w:rsidR="00CA5053" w:rsidRPr="0083383E" w:rsidRDefault="00CA5053" w:rsidP="00765D6B">
      <w:pPr>
        <w:pStyle w:val="4"/>
        <w:spacing w:after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3B0CE6" w:rsidRPr="003B0CE6">
        <w:t xml:space="preserve"> </w:t>
      </w:r>
      <w:r w:rsidR="003B0CE6" w:rsidRPr="003B0CE6">
        <w:rPr>
          <w:b w:val="0"/>
          <w:bCs w:val="0"/>
          <w:szCs w:val="28"/>
        </w:rPr>
        <w:t>ОПК-2 (ОПК-2.1, ОПК-2.2, ОПК-2.3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5AC1A58" w:rsidR="008B1E33" w:rsidRPr="0083383E" w:rsidRDefault="00257CB0" w:rsidP="00765D6B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1ACD4F56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29F518E3" w:rsidR="006732D0" w:rsidRPr="0083383E" w:rsidRDefault="00257CB0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1292B3A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02B14E4D" w:rsidR="007F6431" w:rsidRPr="00257CB0" w:rsidRDefault="00257CB0" w:rsidP="00257CB0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257CB0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7E70D93A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2C249F3E" w:rsidR="00374746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374746" w:rsidRPr="00257CB0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10E6057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01DDC76B" w:rsidR="004670D2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lastRenderedPageBreak/>
        <w:t xml:space="preserve">3. </w:t>
      </w:r>
      <w:r w:rsidR="004670D2" w:rsidRPr="00257CB0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02836CA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1C676572" w:rsidR="004E4697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4E4697" w:rsidRPr="00257CB0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18E5E15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507D3F93" w:rsidR="003821F4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1.</w:t>
      </w:r>
      <w:r w:rsidR="00884D0D" w:rsidRPr="00257CB0">
        <w:rPr>
          <w:i/>
          <w:iCs/>
          <w:szCs w:val="28"/>
        </w:rPr>
        <w:t xml:space="preserve"> </w:t>
      </w:r>
      <w:r w:rsidR="003821F4" w:rsidRPr="00257CB0">
        <w:rPr>
          <w:i/>
          <w:iCs/>
          <w:szCs w:val="28"/>
        </w:rPr>
        <w:t>Вставьте пропущенное словосочетание</w:t>
      </w:r>
      <w:r w:rsidR="00C36C97" w:rsidRPr="00257CB0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7C630062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A068510" w:rsidR="00404766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404766" w:rsidRPr="00257CB0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0A6CC51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5DB4CDFD" w:rsidR="00123C67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123C67" w:rsidRPr="00257CB0">
        <w:rPr>
          <w:i/>
          <w:iCs/>
          <w:szCs w:val="28"/>
        </w:rPr>
        <w:t>Вставьте пропущенн</w:t>
      </w:r>
      <w:r w:rsidR="00730B1D" w:rsidRPr="00257CB0">
        <w:rPr>
          <w:i/>
          <w:iCs/>
          <w:szCs w:val="28"/>
        </w:rPr>
        <w:t>ое</w:t>
      </w:r>
      <w:r w:rsidR="00123C67" w:rsidRPr="00257CB0">
        <w:rPr>
          <w:i/>
          <w:iCs/>
          <w:szCs w:val="28"/>
        </w:rPr>
        <w:t xml:space="preserve"> слов</w:t>
      </w:r>
      <w:r w:rsidR="00730B1D" w:rsidRPr="00257CB0">
        <w:rPr>
          <w:i/>
          <w:iCs/>
          <w:szCs w:val="28"/>
        </w:rPr>
        <w:t>осочетание</w:t>
      </w:r>
      <w:r w:rsidR="00123C67" w:rsidRPr="00257CB0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3045DE5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29410C4D" w:rsidR="00640C3D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640C3D" w:rsidRPr="00257CB0">
        <w:rPr>
          <w:i/>
          <w:iCs/>
          <w:szCs w:val="28"/>
        </w:rPr>
        <w:t>Вставьте пропущенн</w:t>
      </w:r>
      <w:r w:rsidR="00730B1D" w:rsidRPr="00257CB0">
        <w:rPr>
          <w:i/>
          <w:iCs/>
          <w:szCs w:val="28"/>
        </w:rPr>
        <w:t>ое</w:t>
      </w:r>
      <w:r w:rsidR="00640C3D" w:rsidRPr="00257CB0">
        <w:rPr>
          <w:i/>
          <w:iCs/>
          <w:szCs w:val="28"/>
        </w:rPr>
        <w:t xml:space="preserve"> слов</w:t>
      </w:r>
      <w:r w:rsidR="00730B1D" w:rsidRPr="00257CB0">
        <w:rPr>
          <w:i/>
          <w:iCs/>
          <w:szCs w:val="28"/>
        </w:rPr>
        <w:t>осочетание</w:t>
      </w:r>
      <w:r w:rsidR="00640C3D" w:rsidRPr="00257CB0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lastRenderedPageBreak/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69242420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37C9DC7D" w:rsidR="003F6AD7" w:rsidRPr="0083383E" w:rsidRDefault="00257CB0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F01547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4312777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</w:t>
      </w:r>
      <w:proofErr w:type="gram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числитель</w:t>
      </w:r>
      <w:proofErr w:type="gram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F01547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F01547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4312778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F01547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7C3875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561C8465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5pt;height:43pt" o:ole="">
            <v:imagedata r:id="rId22" o:title=""/>
          </v:shape>
          <o:OLEObject Type="Embed" ProgID="Equation.DSMT4" ShapeID="_x0000_i1027" DrawAspect="Content" ObjectID="_1804312772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.5pt" o:ole="">
            <v:imagedata r:id="rId24" o:title=""/>
          </v:shape>
          <o:OLEObject Type="Embed" ProgID="Equation.3" ShapeID="_x0000_i1028" DrawAspect="Content" ObjectID="_1804312773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pt;height:37.5pt" o:ole="">
            <v:imagedata r:id="rId26" o:title=""/>
          </v:shape>
          <o:OLEObject Type="Embed" ProgID="Equation.3" ShapeID="_x0000_i1029" DrawAspect="Content" ObjectID="_1804312774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5pt;height:44pt" o:ole="">
            <v:imagedata r:id="rId28" o:title=""/>
          </v:shape>
          <o:OLEObject Type="Embed" ProgID="Equation.3" ShapeID="_x0000_i1030" DrawAspect="Content" ObjectID="_1804312775" r:id="rId29"/>
        </w:object>
      </w:r>
    </w:p>
    <w:p w14:paraId="140B3098" w14:textId="5A2FA99F" w:rsidR="001D02B5" w:rsidRPr="001D02B5" w:rsidRDefault="00F01547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2.5pt" o:ole="">
            <v:imagedata r:id="rId30" o:title=""/>
          </v:shape>
          <o:OLEObject Type="Embed" ProgID="Equation.3" ShapeID="_x0000_i1031" DrawAspect="Content" ObjectID="_1804312776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F01547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F01547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3DFD366E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sectPr w:rsidR="00765D6B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97F04B" w14:textId="77777777" w:rsidR="00F01547" w:rsidRDefault="00F01547" w:rsidP="006943A0">
      <w:r>
        <w:separator/>
      </w:r>
    </w:p>
  </w:endnote>
  <w:endnote w:type="continuationSeparator" w:id="0">
    <w:p w14:paraId="649E672B" w14:textId="77777777" w:rsidR="00F01547" w:rsidRDefault="00F01547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F56844">
          <w:rPr>
            <w:noProof/>
            <w:sz w:val="24"/>
          </w:rPr>
          <w:t>9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BBE680" w14:textId="77777777" w:rsidR="00F01547" w:rsidRDefault="00F01547" w:rsidP="006943A0">
      <w:r>
        <w:separator/>
      </w:r>
    </w:p>
  </w:footnote>
  <w:footnote w:type="continuationSeparator" w:id="0">
    <w:p w14:paraId="34DD66C9" w14:textId="77777777" w:rsidR="00F01547" w:rsidRDefault="00F01547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57CB0"/>
    <w:rsid w:val="0026161B"/>
    <w:rsid w:val="00265A22"/>
    <w:rsid w:val="00265A68"/>
    <w:rsid w:val="0028641C"/>
    <w:rsid w:val="00286C8A"/>
    <w:rsid w:val="002A0645"/>
    <w:rsid w:val="002A370C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0CE6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6F2D2F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22D52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0FD3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1547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56844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docId w15:val="{1F858980-4ECA-4105-8457-95193828F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F56844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F568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</TotalTime>
  <Pages>9</Pages>
  <Words>2097</Words>
  <Characters>11959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sofiabsv /</cp:lastModifiedBy>
  <cp:revision>262</cp:revision>
  <cp:lastPrinted>2025-03-13T06:42:00Z</cp:lastPrinted>
  <dcterms:created xsi:type="dcterms:W3CDTF">2024-11-25T08:08:00Z</dcterms:created>
  <dcterms:modified xsi:type="dcterms:W3CDTF">2025-03-24T06:13:00Z</dcterms:modified>
</cp:coreProperties>
</file>